
<file path=[Content_Types].xml><?xml version="1.0" encoding="utf-8"?>
<Types xmlns="http://schemas.openxmlformats.org/package/2006/content-types">
  <Override PartName="/word/fontTable.xml" ContentType="application/vnd.openxmlformats-officedocument.wordprocessingml.fontTable+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Override PartName="/word/footer2.xml" ContentType="application/vnd.openxmlformats-officedocument.wordprocessingml.footer+xml"/>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theme/theme1.xml" ContentType="application/vnd.openxmlformats-officedocument.theme+xml"/>
  <Default Extension="pict" ContentType="image/pict"/>
  <Override PartName="/word/styles.xml" ContentType="application/vnd.openxmlformats-officedocument.wordprocessingml.styles+xml"/>
  <Default Extension="jpeg" ContentType="image/jpeg"/>
  <Default Extension="rels" ContentType="application/vnd.openxmlformats-package.relationships+xml"/>
  <Override PartName="/word/settings.xml" ContentType="application/vnd.openxmlformats-officedocument.wordprocessingml.settings+xml"/>
  <Override PartName="/word/header2.xml" ContentType="application/vnd.openxmlformats-officedocument.wordprocessingml.header+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23CD" w:rsidRPr="00D90830" w:rsidRDefault="00D90830" w:rsidP="00D90830">
      <w:pPr>
        <w:jc w:val="center"/>
        <w:rPr>
          <w:b/>
          <w:sz w:val="32"/>
        </w:rPr>
      </w:pPr>
      <w:r>
        <w:rPr>
          <w:b/>
          <w:sz w:val="32"/>
        </w:rPr>
        <w:t xml:space="preserve">10 – </w:t>
      </w:r>
      <w:r w:rsidR="00CD79BA">
        <w:rPr>
          <w:b/>
          <w:sz w:val="32"/>
        </w:rPr>
        <w:t>EM Wave Equation</w:t>
      </w:r>
    </w:p>
    <w:p w:rsidR="002723CD" w:rsidRDefault="002723CD" w:rsidP="002723CD">
      <w:pPr>
        <w:jc w:val="both"/>
      </w:pPr>
    </w:p>
    <w:p w:rsidR="002723CD" w:rsidRDefault="002723CD" w:rsidP="002723CD">
      <w:pPr>
        <w:jc w:val="both"/>
        <w:rPr>
          <w:b/>
        </w:rPr>
      </w:pPr>
    </w:p>
    <w:p w:rsidR="002723CD" w:rsidRPr="00955807" w:rsidRDefault="002723CD" w:rsidP="002723CD">
      <w:pPr>
        <w:jc w:val="both"/>
      </w:pPr>
      <w:r w:rsidRPr="00955807">
        <w:rPr>
          <w:b/>
        </w:rPr>
        <w:t>Topics:</w:t>
      </w:r>
      <w:r w:rsidRPr="00955807">
        <w:t xml:space="preserve"> </w:t>
      </w:r>
      <w:r w:rsidR="00145F57">
        <w:t xml:space="preserve">Wave equation, </w:t>
      </w:r>
      <w:r w:rsidR="00CD79BA">
        <w:t>Ma</w:t>
      </w:r>
      <w:r w:rsidR="00145F57">
        <w:t>xwell’s equations.</w:t>
      </w:r>
    </w:p>
    <w:p w:rsidR="002723CD" w:rsidRPr="00955807" w:rsidRDefault="002723CD" w:rsidP="002723CD">
      <w:pPr>
        <w:jc w:val="both"/>
      </w:pPr>
    </w:p>
    <w:p w:rsidR="006F17A5" w:rsidRDefault="002723CD" w:rsidP="002723CD">
      <w:pPr>
        <w:jc w:val="both"/>
      </w:pPr>
      <w:r w:rsidRPr="00955807">
        <w:rPr>
          <w:b/>
        </w:rPr>
        <w:t>Summary:</w:t>
      </w:r>
      <w:r w:rsidR="00CD79BA">
        <w:t xml:space="preserve"> </w:t>
      </w:r>
      <w:r w:rsidR="00145F57">
        <w:t xml:space="preserve">This is a mostly mathematical exercise, to have students derive </w:t>
      </w:r>
      <w:r w:rsidR="00312F8F">
        <w:t>the wave equation for the electric field</w:t>
      </w:r>
      <w:r w:rsidR="00427A36">
        <w:t xml:space="preserve"> in</w:t>
      </w:r>
      <w:r w:rsidR="00312F8F">
        <w:t xml:space="preserve"> a</w:t>
      </w:r>
      <w:r w:rsidR="00427A36">
        <w:t xml:space="preserve"> vacuum</w:t>
      </w:r>
      <w:r w:rsidR="00145F57">
        <w:t xml:space="preserve"> (where there are no charges or currents).</w:t>
      </w:r>
    </w:p>
    <w:p w:rsidR="00DA1D77" w:rsidRPr="00955807" w:rsidRDefault="00DA1D77" w:rsidP="002723CD">
      <w:pPr>
        <w:jc w:val="both"/>
        <w:rPr>
          <w:b/>
        </w:rPr>
      </w:pPr>
    </w:p>
    <w:p w:rsidR="002723CD" w:rsidRPr="00955807" w:rsidRDefault="002723CD" w:rsidP="002723CD">
      <w:pPr>
        <w:jc w:val="both"/>
      </w:pPr>
      <w:r w:rsidRPr="00955807">
        <w:rPr>
          <w:b/>
        </w:rPr>
        <w:t>Written by:</w:t>
      </w:r>
      <w:r w:rsidR="00B562C3" w:rsidRPr="00955807">
        <w:t xml:space="preserve"> </w:t>
      </w:r>
      <w:r w:rsidR="006F17A5">
        <w:t>Charles Baily</w:t>
      </w:r>
      <w:r w:rsidR="00CD79BA">
        <w:t>, Michael Dubson</w:t>
      </w:r>
      <w:r w:rsidR="006F17A5">
        <w:t xml:space="preserve"> and </w:t>
      </w:r>
      <w:r w:rsidR="00B562C3" w:rsidRPr="00955807">
        <w:t>Steven Pollock</w:t>
      </w:r>
      <w:r w:rsidRPr="00955807">
        <w:t>.</w:t>
      </w:r>
    </w:p>
    <w:p w:rsidR="002723CD" w:rsidRPr="00955807" w:rsidRDefault="002723CD" w:rsidP="002723CD">
      <w:pPr>
        <w:jc w:val="both"/>
      </w:pPr>
    </w:p>
    <w:p w:rsidR="002723CD" w:rsidRPr="00955807" w:rsidRDefault="002723CD" w:rsidP="002723CD">
      <w:pPr>
        <w:jc w:val="both"/>
      </w:pPr>
      <w:r w:rsidRPr="00955807">
        <w:rPr>
          <w:b/>
        </w:rPr>
        <w:t>Contact:</w:t>
      </w:r>
      <w:r w:rsidR="00B562C3" w:rsidRPr="00955807">
        <w:t xml:space="preserve"> Steven.Pollock@Colorado.EDU</w:t>
      </w:r>
    </w:p>
    <w:p w:rsidR="002723CD" w:rsidRPr="00955807" w:rsidRDefault="002723CD" w:rsidP="002723CD">
      <w:pPr>
        <w:jc w:val="both"/>
      </w:pPr>
    </w:p>
    <w:p w:rsidR="004B07D1" w:rsidRPr="006C5DDA" w:rsidRDefault="002723CD" w:rsidP="00370A0F">
      <w:pPr>
        <w:jc w:val="both"/>
      </w:pPr>
      <w:r w:rsidRPr="00955807">
        <w:rPr>
          <w:b/>
        </w:rPr>
        <w:t>Comments:</w:t>
      </w:r>
      <w:r w:rsidRPr="00955807">
        <w:t xml:space="preserve"> </w:t>
      </w:r>
      <w:r w:rsidR="00DC3065">
        <w:t>The initial task</w:t>
      </w:r>
      <w:r w:rsidR="00864994">
        <w:t xml:space="preserve"> of deriving the wave equation</w:t>
      </w:r>
      <w:r w:rsidR="00145F57">
        <w:t xml:space="preserve"> should be </w:t>
      </w:r>
      <w:r w:rsidR="00DC3065">
        <w:t>completed within 5-10 minutes</w:t>
      </w:r>
      <w:r w:rsidR="00145F57">
        <w:t>, th</w:t>
      </w:r>
      <w:r w:rsidR="00DC3065">
        <w:t>ough some may need help in</w:t>
      </w:r>
      <w:r w:rsidR="00145F57">
        <w:t xml:space="preserve"> get</w:t>
      </w:r>
      <w:r w:rsidR="00DC3065">
        <w:t>ting</w:t>
      </w:r>
      <w:r w:rsidR="00145F57">
        <w:t xml:space="preserve"> started.</w:t>
      </w:r>
      <w:r w:rsidR="00864994">
        <w:t xml:space="preserve">  The final part asking about static fields has been added since the implementation in our class, but we expect that there will be some students who are confused by whether this statement about fields in a vacuum is completely general.  As a </w:t>
      </w:r>
      <w:r w:rsidR="00864994">
        <w:rPr>
          <w:i/>
        </w:rPr>
        <w:t>challenge question</w:t>
      </w:r>
      <w:r w:rsidR="00864994">
        <w:t xml:space="preserve"> for students who complete this quickly, students could be asked to make the same deriv</w:t>
      </w:r>
      <w:r w:rsidR="00321748">
        <w:t xml:space="preserve">ation for the magnetic field, </w:t>
      </w:r>
      <w:r w:rsidR="00864994">
        <w:t xml:space="preserve">though this is slightly redundant.  </w:t>
      </w:r>
      <w:r w:rsidR="00145F57">
        <w:t>The biggest confusion we’ve seen for students is</w:t>
      </w:r>
      <w:r w:rsidR="00864994">
        <w:t xml:space="preserve"> with the wave equation for EM fields usually being written as a compact vector equation</w:t>
      </w:r>
      <w:r w:rsidR="00145F57">
        <w:t>, where it can look as though the Laplacian is operating on the entire vector, instead of each of its components separately.</w:t>
      </w:r>
    </w:p>
    <w:p w:rsidR="00910E2D" w:rsidRPr="00910E2D" w:rsidRDefault="00040EBB" w:rsidP="00CD79BA">
      <w:pPr>
        <w:jc w:val="both"/>
        <w:rPr>
          <w:sz w:val="28"/>
        </w:rPr>
      </w:pPr>
      <w:r w:rsidRPr="00955807">
        <w:br w:type="page"/>
      </w:r>
      <w:r w:rsidR="00910E2D" w:rsidRPr="00910E2D">
        <w:rPr>
          <w:sz w:val="28"/>
        </w:rPr>
        <w:t>Using Maxwell’s equations:</w:t>
      </w:r>
    </w:p>
    <w:p w:rsidR="00910E2D" w:rsidRPr="00910E2D" w:rsidRDefault="00910E2D" w:rsidP="00CD79BA">
      <w:pPr>
        <w:jc w:val="both"/>
        <w:rPr>
          <w:sz w:val="28"/>
        </w:rPr>
      </w:pPr>
    </w:p>
    <w:p w:rsidR="00910E2D" w:rsidRPr="00910E2D" w:rsidRDefault="00910E2D" w:rsidP="00910E2D">
      <w:pPr>
        <w:ind w:left="720"/>
        <w:jc w:val="both"/>
        <w:rPr>
          <w:sz w:val="28"/>
        </w:rPr>
      </w:pPr>
      <w:r w:rsidRPr="00910E2D">
        <w:rPr>
          <w:sz w:val="28"/>
        </w:rPr>
        <w:t xml:space="preserve">(1) </w:t>
      </w:r>
      <w:r>
        <w:rPr>
          <w:sz w:val="28"/>
        </w:rPr>
        <w:t xml:space="preserve">  </w:t>
      </w:r>
      <w:r w:rsidRPr="00910E2D">
        <w:rPr>
          <w:position w:val="-15"/>
          <w:sz w:val="28"/>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2pt;height:22.4pt" o:ole="">
            <v:imagedata r:id="rId5" r:pict="rId6" o:title=""/>
          </v:shape>
          <o:OLEObject Type="Embed" ProgID="Equation.DSMT4" ShapeID="_x0000_i1025" DrawAspect="Content" ObjectID="_1273997399" r:id="rId7"/>
        </w:object>
      </w:r>
      <w:r w:rsidRPr="00910E2D">
        <w:rPr>
          <w:sz w:val="28"/>
        </w:rPr>
        <w:tab/>
      </w:r>
      <w:r>
        <w:rPr>
          <w:sz w:val="28"/>
        </w:rPr>
        <w:tab/>
      </w:r>
      <w:r w:rsidRPr="00910E2D">
        <w:rPr>
          <w:sz w:val="28"/>
        </w:rPr>
        <w:tab/>
        <w:t xml:space="preserve">(2) </w:t>
      </w:r>
      <w:r>
        <w:rPr>
          <w:sz w:val="28"/>
        </w:rPr>
        <w:t xml:space="preserve">  </w:t>
      </w:r>
      <w:r w:rsidRPr="00910E2D">
        <w:rPr>
          <w:position w:val="-10"/>
          <w:sz w:val="28"/>
        </w:rPr>
        <w:object w:dxaOrig="900" w:dyaOrig="340">
          <v:shape id="_x0000_i1026" type="#_x0000_t75" style="width:53.6pt;height:20pt" o:ole="">
            <v:imagedata r:id="rId8" r:pict="rId9" o:title=""/>
          </v:shape>
          <o:OLEObject Type="Embed" ProgID="Equation.DSMT4" ShapeID="_x0000_i1026" DrawAspect="Content" ObjectID="_1273997400" r:id="rId10"/>
        </w:object>
      </w:r>
    </w:p>
    <w:p w:rsidR="00910E2D" w:rsidRPr="00910E2D" w:rsidRDefault="00910E2D" w:rsidP="00910E2D">
      <w:pPr>
        <w:ind w:left="720"/>
        <w:jc w:val="both"/>
        <w:rPr>
          <w:sz w:val="28"/>
        </w:rPr>
      </w:pPr>
    </w:p>
    <w:p w:rsidR="00910E2D" w:rsidRPr="00910E2D" w:rsidRDefault="00910E2D" w:rsidP="00910E2D">
      <w:pPr>
        <w:ind w:left="720"/>
        <w:jc w:val="both"/>
        <w:rPr>
          <w:sz w:val="28"/>
        </w:rPr>
      </w:pPr>
      <w:r w:rsidRPr="00910E2D">
        <w:rPr>
          <w:sz w:val="28"/>
        </w:rPr>
        <w:t xml:space="preserve">(3) </w:t>
      </w:r>
      <w:r>
        <w:rPr>
          <w:sz w:val="28"/>
        </w:rPr>
        <w:t xml:space="preserve">  </w:t>
      </w:r>
      <w:r w:rsidRPr="00910E2D">
        <w:rPr>
          <w:position w:val="-14"/>
          <w:sz w:val="28"/>
        </w:rPr>
        <w:object w:dxaOrig="1620" w:dyaOrig="380">
          <v:shape id="_x0000_i1027" type="#_x0000_t75" style="width:96.8pt;height:22.4pt" o:ole="">
            <v:imagedata r:id="rId11" r:pict="rId12" o:title=""/>
          </v:shape>
          <o:OLEObject Type="Embed" ProgID="Equation.DSMT4" ShapeID="_x0000_i1027" DrawAspect="Content" ObjectID="_1273997401" r:id="rId13"/>
        </w:object>
      </w:r>
      <w:r w:rsidRPr="00910E2D">
        <w:rPr>
          <w:sz w:val="28"/>
        </w:rPr>
        <w:tab/>
      </w:r>
      <w:r w:rsidRPr="00910E2D">
        <w:rPr>
          <w:sz w:val="28"/>
        </w:rPr>
        <w:tab/>
        <w:t>(4)</w:t>
      </w:r>
      <w:r>
        <w:rPr>
          <w:sz w:val="28"/>
        </w:rPr>
        <w:t xml:space="preserve">   </w:t>
      </w:r>
      <w:r w:rsidRPr="00910E2D">
        <w:rPr>
          <w:position w:val="-14"/>
          <w:sz w:val="28"/>
        </w:rPr>
        <w:object w:dxaOrig="2520" w:dyaOrig="380">
          <v:shape id="_x0000_i1028" type="#_x0000_t75" style="width:150.4pt;height:22.4pt" o:ole="">
            <v:imagedata r:id="rId14" r:pict="rId15" o:title=""/>
          </v:shape>
          <o:OLEObject Type="Embed" ProgID="Equation.DSMT4" ShapeID="_x0000_i1028" DrawAspect="Content" ObjectID="_1273997402" r:id="rId16"/>
        </w:object>
      </w:r>
    </w:p>
    <w:p w:rsidR="00910E2D" w:rsidRPr="00910E2D" w:rsidRDefault="00910E2D" w:rsidP="00CD79BA">
      <w:pPr>
        <w:jc w:val="both"/>
        <w:rPr>
          <w:sz w:val="28"/>
        </w:rPr>
      </w:pPr>
    </w:p>
    <w:p w:rsidR="00910E2D" w:rsidRPr="00910E2D" w:rsidRDefault="00910E2D" w:rsidP="00CD79BA">
      <w:pPr>
        <w:jc w:val="both"/>
        <w:rPr>
          <w:sz w:val="28"/>
        </w:rPr>
      </w:pPr>
      <w:r w:rsidRPr="00910E2D">
        <w:rPr>
          <w:sz w:val="28"/>
        </w:rPr>
        <w:t>and the following vector identity:</w:t>
      </w:r>
    </w:p>
    <w:p w:rsidR="00910E2D" w:rsidRPr="00910E2D" w:rsidRDefault="00910E2D" w:rsidP="00CD79BA">
      <w:pPr>
        <w:jc w:val="both"/>
        <w:rPr>
          <w:sz w:val="28"/>
        </w:rPr>
      </w:pPr>
    </w:p>
    <w:p w:rsidR="00EA0B3F" w:rsidRPr="00910E2D" w:rsidRDefault="00910E2D" w:rsidP="00910E2D">
      <w:pPr>
        <w:ind w:firstLine="720"/>
        <w:jc w:val="both"/>
        <w:rPr>
          <w:sz w:val="28"/>
        </w:rPr>
      </w:pPr>
      <w:r w:rsidRPr="00910E2D">
        <w:rPr>
          <w:position w:val="-16"/>
          <w:sz w:val="28"/>
        </w:rPr>
        <w:object w:dxaOrig="2900" w:dyaOrig="460">
          <v:shape id="_x0000_i1029" type="#_x0000_t75" style="width:173.6pt;height:26.4pt" o:ole="">
            <v:imagedata r:id="rId17" r:pict="rId18" o:title=""/>
          </v:shape>
          <o:OLEObject Type="Embed" ProgID="Equation.DSMT4" ShapeID="_x0000_i1029" DrawAspect="Content" ObjectID="_1273997403" r:id="rId19"/>
        </w:object>
      </w:r>
      <w:r w:rsidR="00CD79BA" w:rsidRPr="00910E2D">
        <w:rPr>
          <w:sz w:val="28"/>
        </w:rPr>
        <w:t xml:space="preserve"> </w:t>
      </w:r>
    </w:p>
    <w:p w:rsidR="00910E2D" w:rsidRPr="00910E2D" w:rsidRDefault="00910E2D" w:rsidP="0068358E">
      <w:pPr>
        <w:jc w:val="both"/>
        <w:rPr>
          <w:sz w:val="28"/>
        </w:rPr>
      </w:pPr>
    </w:p>
    <w:p w:rsidR="00910E2D" w:rsidRDefault="00910E2D" w:rsidP="0068358E">
      <w:pPr>
        <w:jc w:val="both"/>
        <w:rPr>
          <w:sz w:val="28"/>
        </w:rPr>
      </w:pPr>
      <w:r w:rsidRPr="00910E2D">
        <w:rPr>
          <w:sz w:val="28"/>
        </w:rPr>
        <w:t>show</w:t>
      </w:r>
      <w:r w:rsidR="00145F57">
        <w:rPr>
          <w:sz w:val="28"/>
        </w:rPr>
        <w:t xml:space="preserve"> that in vacuum</w:t>
      </w:r>
      <w:r w:rsidRPr="00910E2D">
        <w:rPr>
          <w:sz w:val="28"/>
        </w:rPr>
        <w:t xml:space="preserve"> (where there are no charges or currents) each of the three spatial components</w:t>
      </w:r>
      <w:r>
        <w:rPr>
          <w:sz w:val="28"/>
        </w:rPr>
        <w:t xml:space="preserve"> of the </w:t>
      </w:r>
      <w:r>
        <w:rPr>
          <w:i/>
          <w:sz w:val="28"/>
        </w:rPr>
        <w:t>electric</w:t>
      </w:r>
      <w:r>
        <w:rPr>
          <w:sz w:val="28"/>
        </w:rPr>
        <w:t xml:space="preserve"> field satisfy the three-dimensional wave equation.</w:t>
      </w:r>
    </w:p>
    <w:p w:rsidR="00910E2D" w:rsidRDefault="00910E2D" w:rsidP="0068358E">
      <w:pPr>
        <w:jc w:val="both"/>
        <w:rPr>
          <w:sz w:val="28"/>
        </w:rPr>
      </w:pPr>
    </w:p>
    <w:p w:rsidR="00910E2D" w:rsidRDefault="00427A36" w:rsidP="00910E2D">
      <w:pPr>
        <w:ind w:firstLine="720"/>
        <w:jc w:val="both"/>
        <w:rPr>
          <w:sz w:val="28"/>
        </w:rPr>
      </w:pPr>
      <w:r w:rsidRPr="00910E2D">
        <w:rPr>
          <w:position w:val="-24"/>
          <w:sz w:val="28"/>
        </w:rPr>
        <w:object w:dxaOrig="2460" w:dyaOrig="660">
          <v:shape id="_x0000_i1030" type="#_x0000_t75" style="width:146.4pt;height:38.4pt" o:ole="">
            <v:imagedata r:id="rId20" r:pict="rId21" o:title=""/>
          </v:shape>
          <o:OLEObject Type="Embed" ProgID="Equation.DSMT4" ShapeID="_x0000_i1030" DrawAspect="Content" ObjectID="_1273997404" r:id="rId22"/>
        </w:object>
      </w:r>
    </w:p>
    <w:p w:rsidR="00910E2D" w:rsidRDefault="00910E2D" w:rsidP="00910E2D">
      <w:pPr>
        <w:jc w:val="both"/>
        <w:rPr>
          <w:sz w:val="28"/>
        </w:rPr>
      </w:pPr>
    </w:p>
    <w:p w:rsidR="00910E2D" w:rsidRDefault="00910E2D" w:rsidP="00910E2D">
      <w:pPr>
        <w:jc w:val="both"/>
        <w:rPr>
          <w:sz w:val="28"/>
        </w:rPr>
      </w:pPr>
    </w:p>
    <w:p w:rsidR="00910E2D" w:rsidRDefault="00910E2D" w:rsidP="00910E2D">
      <w:pPr>
        <w:jc w:val="both"/>
        <w:rPr>
          <w:sz w:val="28"/>
        </w:rPr>
      </w:pPr>
    </w:p>
    <w:p w:rsidR="00910E2D" w:rsidRDefault="00910E2D" w:rsidP="00910E2D">
      <w:pPr>
        <w:jc w:val="both"/>
        <w:rPr>
          <w:sz w:val="28"/>
        </w:rPr>
      </w:pPr>
    </w:p>
    <w:p w:rsidR="00427A36" w:rsidRDefault="00427A36" w:rsidP="00910E2D">
      <w:pPr>
        <w:jc w:val="both"/>
        <w:rPr>
          <w:sz w:val="28"/>
        </w:rPr>
      </w:pPr>
    </w:p>
    <w:p w:rsidR="00427A36" w:rsidRDefault="00427A36" w:rsidP="00910E2D">
      <w:pPr>
        <w:jc w:val="both"/>
        <w:rPr>
          <w:sz w:val="28"/>
        </w:rPr>
      </w:pPr>
    </w:p>
    <w:p w:rsidR="00910E2D" w:rsidRDefault="00910E2D" w:rsidP="00910E2D">
      <w:pPr>
        <w:jc w:val="both"/>
        <w:rPr>
          <w:sz w:val="28"/>
        </w:rPr>
      </w:pPr>
    </w:p>
    <w:p w:rsidR="00910E2D" w:rsidRDefault="00910E2D" w:rsidP="00910E2D">
      <w:pPr>
        <w:jc w:val="both"/>
        <w:rPr>
          <w:sz w:val="28"/>
        </w:rPr>
      </w:pPr>
    </w:p>
    <w:p w:rsidR="00910E2D" w:rsidRPr="00427A36" w:rsidRDefault="00427A36" w:rsidP="00910E2D">
      <w:pPr>
        <w:jc w:val="both"/>
        <w:rPr>
          <w:sz w:val="28"/>
        </w:rPr>
      </w:pPr>
      <w:r>
        <w:rPr>
          <w:sz w:val="28"/>
        </w:rPr>
        <w:t xml:space="preserve">What is the speed </w:t>
      </w:r>
      <w:r>
        <w:rPr>
          <w:i/>
          <w:sz w:val="28"/>
        </w:rPr>
        <w:t>v</w:t>
      </w:r>
      <w:r>
        <w:rPr>
          <w:sz w:val="28"/>
        </w:rPr>
        <w:t xml:space="preserve"> of this wave?</w:t>
      </w:r>
    </w:p>
    <w:p w:rsidR="00910E2D" w:rsidRDefault="00910E2D" w:rsidP="00910E2D">
      <w:pPr>
        <w:jc w:val="both"/>
        <w:rPr>
          <w:sz w:val="28"/>
        </w:rPr>
      </w:pPr>
    </w:p>
    <w:p w:rsidR="00910E2D" w:rsidRDefault="00910E2D" w:rsidP="00910E2D">
      <w:pPr>
        <w:jc w:val="both"/>
        <w:rPr>
          <w:sz w:val="28"/>
        </w:rPr>
      </w:pPr>
    </w:p>
    <w:p w:rsidR="00910E2D" w:rsidRDefault="00910E2D" w:rsidP="00910E2D">
      <w:pPr>
        <w:jc w:val="both"/>
        <w:rPr>
          <w:sz w:val="28"/>
        </w:rPr>
      </w:pPr>
    </w:p>
    <w:p w:rsidR="006C375A" w:rsidRPr="00864994" w:rsidRDefault="00864994" w:rsidP="00910E2D">
      <w:pPr>
        <w:jc w:val="both"/>
        <w:rPr>
          <w:sz w:val="28"/>
        </w:rPr>
      </w:pPr>
      <w:r>
        <w:rPr>
          <w:sz w:val="28"/>
        </w:rPr>
        <w:t xml:space="preserve">Do </w:t>
      </w:r>
      <w:r>
        <w:rPr>
          <w:i/>
          <w:sz w:val="28"/>
        </w:rPr>
        <w:t xml:space="preserve">static </w:t>
      </w:r>
      <w:r>
        <w:rPr>
          <w:sz w:val="28"/>
        </w:rPr>
        <w:t>electric fields satisfy the wave equation?  Explain briefly why or why not.</w:t>
      </w:r>
    </w:p>
    <w:sectPr w:rsidR="006C375A" w:rsidRPr="00864994" w:rsidSect="00B562C3">
      <w:headerReference w:type="default" r:id="rId23"/>
      <w:footerReference w:type="even" r:id="rId24"/>
      <w:footerReference w:type="default" r:id="rId25"/>
      <w:headerReference w:type="first" r:id="rId26"/>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5DDA" w:rsidRDefault="00EF3F82" w:rsidP="00B562C3">
    <w:pPr>
      <w:pStyle w:val="Footer"/>
      <w:framePr w:wrap="around" w:vAnchor="text" w:hAnchor="margin" w:xAlign="right" w:y="1"/>
      <w:rPr>
        <w:rStyle w:val="PageNumber"/>
      </w:rPr>
    </w:pPr>
    <w:r>
      <w:rPr>
        <w:rStyle w:val="PageNumber"/>
      </w:rPr>
      <w:fldChar w:fldCharType="begin"/>
    </w:r>
    <w:r w:rsidR="006C5DDA">
      <w:rPr>
        <w:rStyle w:val="PageNumber"/>
      </w:rPr>
      <w:instrText xml:space="preserve">PAGE  </w:instrText>
    </w:r>
    <w:r>
      <w:rPr>
        <w:rStyle w:val="PageNumber"/>
      </w:rPr>
      <w:fldChar w:fldCharType="end"/>
    </w:r>
  </w:p>
  <w:p w:rsidR="006C5DDA" w:rsidRDefault="006C5DDA"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5DDA" w:rsidRDefault="00EF3F82" w:rsidP="00B562C3">
    <w:pPr>
      <w:pStyle w:val="Footer"/>
      <w:framePr w:wrap="around" w:vAnchor="text" w:hAnchor="page" w:x="10441" w:y="-254"/>
      <w:rPr>
        <w:rStyle w:val="PageNumber"/>
      </w:rPr>
    </w:pPr>
    <w:r>
      <w:rPr>
        <w:rStyle w:val="PageNumber"/>
      </w:rPr>
      <w:fldChar w:fldCharType="begin"/>
    </w:r>
    <w:r w:rsidR="006C5DDA">
      <w:rPr>
        <w:rStyle w:val="PageNumber"/>
      </w:rPr>
      <w:instrText xml:space="preserve">PAGE  </w:instrText>
    </w:r>
    <w:r>
      <w:rPr>
        <w:rStyle w:val="PageNumber"/>
      </w:rPr>
      <w:fldChar w:fldCharType="separate"/>
    </w:r>
    <w:r w:rsidR="006C08ED">
      <w:rPr>
        <w:rStyle w:val="PageNumber"/>
        <w:noProof/>
      </w:rPr>
      <w:t>1</w:t>
    </w:r>
    <w:r>
      <w:rPr>
        <w:rStyle w:val="PageNumber"/>
      </w:rPr>
      <w:fldChar w:fldCharType="end"/>
    </w:r>
  </w:p>
  <w:p w:rsidR="006C5DDA" w:rsidRDefault="006C5DDA"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5DDA" w:rsidRPr="00B562C3" w:rsidRDefault="006C08ED">
    <w:pPr>
      <w:pStyle w:val="Header"/>
    </w:pPr>
    <w:r>
      <w:rPr>
        <w:b/>
      </w:rPr>
      <w:t xml:space="preserve">10 - </w:t>
    </w:r>
    <w:r w:rsidR="00CD79BA">
      <w:rPr>
        <w:b/>
      </w:rPr>
      <w:t>EM Wave Equation</w:t>
    </w:r>
    <w:r w:rsidR="006C5DDA">
      <w:rPr>
        <w:b/>
      </w:rPr>
      <w:tab/>
    </w:r>
    <w:r w:rsidR="006C5DDA">
      <w:rPr>
        <w:b/>
      </w:rPr>
      <w:tab/>
    </w:r>
    <w:r w:rsidR="006C5DDA">
      <w:t>NAME</w:t>
    </w:r>
    <w:r w:rsidR="006C5DDA">
      <w:softHyphen/>
    </w:r>
    <w:r w:rsidR="006C5DDA">
      <w:softHyphen/>
    </w:r>
    <w:r w:rsidR="006C5DDA">
      <w:softHyphen/>
    </w:r>
    <w:r w:rsidR="006C5DDA">
      <w:softHyphen/>
    </w:r>
    <w:r w:rsidR="006C5DDA">
      <w:softHyphen/>
    </w:r>
    <w:r w:rsidR="006C5DDA">
      <w:softHyphen/>
    </w:r>
    <w:r w:rsidR="006C5DDA">
      <w:softHyphen/>
      <w:t>_________________________________________________</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5DDA" w:rsidRDefault="006C5DDA" w:rsidP="0066791C">
    <w:pPr>
      <w:pStyle w:val="Header"/>
      <w:jc w:val="right"/>
    </w:pPr>
    <w:r w:rsidRPr="0066791C">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05946"/>
    <w:rsid w:val="0002641E"/>
    <w:rsid w:val="00040EBB"/>
    <w:rsid w:val="0004267C"/>
    <w:rsid w:val="00077205"/>
    <w:rsid w:val="00077914"/>
    <w:rsid w:val="00094280"/>
    <w:rsid w:val="00094F3F"/>
    <w:rsid w:val="000A3E77"/>
    <w:rsid w:val="000E7F4A"/>
    <w:rsid w:val="000F75E0"/>
    <w:rsid w:val="00115E53"/>
    <w:rsid w:val="00143F91"/>
    <w:rsid w:val="001444B8"/>
    <w:rsid w:val="00145F57"/>
    <w:rsid w:val="001678E4"/>
    <w:rsid w:val="00172276"/>
    <w:rsid w:val="001731D4"/>
    <w:rsid w:val="001D4379"/>
    <w:rsid w:val="0023562E"/>
    <w:rsid w:val="0025281B"/>
    <w:rsid w:val="00252F19"/>
    <w:rsid w:val="00264C5E"/>
    <w:rsid w:val="002723CD"/>
    <w:rsid w:val="002828FE"/>
    <w:rsid w:val="002A1194"/>
    <w:rsid w:val="002A5DFB"/>
    <w:rsid w:val="002B10A2"/>
    <w:rsid w:val="002C494D"/>
    <w:rsid w:val="002D5E8E"/>
    <w:rsid w:val="002E6409"/>
    <w:rsid w:val="00303D8D"/>
    <w:rsid w:val="003115D7"/>
    <w:rsid w:val="00312F8F"/>
    <w:rsid w:val="003162ED"/>
    <w:rsid w:val="00321748"/>
    <w:rsid w:val="00352A13"/>
    <w:rsid w:val="00370A0F"/>
    <w:rsid w:val="003762DB"/>
    <w:rsid w:val="003919C0"/>
    <w:rsid w:val="00396A0B"/>
    <w:rsid w:val="00397135"/>
    <w:rsid w:val="003C5390"/>
    <w:rsid w:val="003F1E71"/>
    <w:rsid w:val="00404744"/>
    <w:rsid w:val="00410558"/>
    <w:rsid w:val="00427A36"/>
    <w:rsid w:val="00432F3F"/>
    <w:rsid w:val="00463F85"/>
    <w:rsid w:val="00473E90"/>
    <w:rsid w:val="004971A9"/>
    <w:rsid w:val="004B07D1"/>
    <w:rsid w:val="004B23FE"/>
    <w:rsid w:val="004B758C"/>
    <w:rsid w:val="004C248D"/>
    <w:rsid w:val="004E4A0D"/>
    <w:rsid w:val="004F1D12"/>
    <w:rsid w:val="004F7688"/>
    <w:rsid w:val="005222F5"/>
    <w:rsid w:val="00527688"/>
    <w:rsid w:val="00562704"/>
    <w:rsid w:val="00572E16"/>
    <w:rsid w:val="00576F12"/>
    <w:rsid w:val="00577DDE"/>
    <w:rsid w:val="00586C96"/>
    <w:rsid w:val="005B7436"/>
    <w:rsid w:val="005E56DD"/>
    <w:rsid w:val="00651F99"/>
    <w:rsid w:val="006624D3"/>
    <w:rsid w:val="0066791C"/>
    <w:rsid w:val="00677258"/>
    <w:rsid w:val="0068354A"/>
    <w:rsid w:val="0068358E"/>
    <w:rsid w:val="00697979"/>
    <w:rsid w:val="006A33D7"/>
    <w:rsid w:val="006B367B"/>
    <w:rsid w:val="006C08ED"/>
    <w:rsid w:val="006C375A"/>
    <w:rsid w:val="006C5DDA"/>
    <w:rsid w:val="006D0A6C"/>
    <w:rsid w:val="006D7DA7"/>
    <w:rsid w:val="006E0193"/>
    <w:rsid w:val="006F17A5"/>
    <w:rsid w:val="0070391F"/>
    <w:rsid w:val="007137DA"/>
    <w:rsid w:val="0071798C"/>
    <w:rsid w:val="00737C59"/>
    <w:rsid w:val="00741E9E"/>
    <w:rsid w:val="0075168C"/>
    <w:rsid w:val="0075779F"/>
    <w:rsid w:val="0077644E"/>
    <w:rsid w:val="00782C8F"/>
    <w:rsid w:val="00790CDB"/>
    <w:rsid w:val="007B32C3"/>
    <w:rsid w:val="007C0E5C"/>
    <w:rsid w:val="007D36F5"/>
    <w:rsid w:val="007D643A"/>
    <w:rsid w:val="0080061A"/>
    <w:rsid w:val="0081007E"/>
    <w:rsid w:val="00827501"/>
    <w:rsid w:val="00833626"/>
    <w:rsid w:val="00834C31"/>
    <w:rsid w:val="0083771D"/>
    <w:rsid w:val="008500AD"/>
    <w:rsid w:val="00864994"/>
    <w:rsid w:val="00885A2F"/>
    <w:rsid w:val="008A131B"/>
    <w:rsid w:val="008D3135"/>
    <w:rsid w:val="008D6B9A"/>
    <w:rsid w:val="008F4CC4"/>
    <w:rsid w:val="00905EBE"/>
    <w:rsid w:val="00910E2D"/>
    <w:rsid w:val="009172BF"/>
    <w:rsid w:val="00933DF4"/>
    <w:rsid w:val="0094603A"/>
    <w:rsid w:val="00955807"/>
    <w:rsid w:val="009778A1"/>
    <w:rsid w:val="009A58D5"/>
    <w:rsid w:val="00A12781"/>
    <w:rsid w:val="00A80E52"/>
    <w:rsid w:val="00A82091"/>
    <w:rsid w:val="00A84AEF"/>
    <w:rsid w:val="00A90263"/>
    <w:rsid w:val="00AA4F75"/>
    <w:rsid w:val="00AC0DF4"/>
    <w:rsid w:val="00AC1052"/>
    <w:rsid w:val="00AC6C01"/>
    <w:rsid w:val="00AE3C5F"/>
    <w:rsid w:val="00AF6EF5"/>
    <w:rsid w:val="00B30725"/>
    <w:rsid w:val="00B322F8"/>
    <w:rsid w:val="00B562C3"/>
    <w:rsid w:val="00B76DE1"/>
    <w:rsid w:val="00B93131"/>
    <w:rsid w:val="00BA37A3"/>
    <w:rsid w:val="00BA4530"/>
    <w:rsid w:val="00BA701E"/>
    <w:rsid w:val="00BF11F4"/>
    <w:rsid w:val="00C11C55"/>
    <w:rsid w:val="00C339CA"/>
    <w:rsid w:val="00C46C55"/>
    <w:rsid w:val="00C55473"/>
    <w:rsid w:val="00C5670E"/>
    <w:rsid w:val="00C705DA"/>
    <w:rsid w:val="00C8518D"/>
    <w:rsid w:val="00C95EDF"/>
    <w:rsid w:val="00CD79BA"/>
    <w:rsid w:val="00D10D17"/>
    <w:rsid w:val="00D125C2"/>
    <w:rsid w:val="00D16B20"/>
    <w:rsid w:val="00D21EC8"/>
    <w:rsid w:val="00D529F6"/>
    <w:rsid w:val="00D609A0"/>
    <w:rsid w:val="00D72647"/>
    <w:rsid w:val="00D90830"/>
    <w:rsid w:val="00DA1D77"/>
    <w:rsid w:val="00DA7353"/>
    <w:rsid w:val="00DB3B34"/>
    <w:rsid w:val="00DC0497"/>
    <w:rsid w:val="00DC3065"/>
    <w:rsid w:val="00DC71C1"/>
    <w:rsid w:val="00E02AF4"/>
    <w:rsid w:val="00E06BD1"/>
    <w:rsid w:val="00E84EF5"/>
    <w:rsid w:val="00E96858"/>
    <w:rsid w:val="00EA0B3F"/>
    <w:rsid w:val="00EB1661"/>
    <w:rsid w:val="00ED6CBA"/>
    <w:rsid w:val="00EE2AA8"/>
    <w:rsid w:val="00EE7CB4"/>
    <w:rsid w:val="00EF3F82"/>
    <w:rsid w:val="00F36075"/>
    <w:rsid w:val="00F90E61"/>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header" w:uiPriority="99"/>
    <w:lsdException w:name="footer" w:uiPriority="99"/>
    <w:lsdException w:name="page number" w:uiPriority="99"/>
  </w:latentStyles>
  <w:style w:type="paragraph" w:default="1" w:styleId="Normal">
    <w:name w:val="Normal"/>
    <w:qFormat/>
    <w:rsid w:val="0087716C"/>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qFormat/>
    <w:rsid w:val="006C375A"/>
    <w:pPr>
      <w:ind w:left="720"/>
      <w:contextualSpacing/>
    </w:pPr>
  </w:style>
  <w:style w:type="paragraph" w:styleId="Header">
    <w:name w:val="header"/>
    <w:basedOn w:val="Normal"/>
    <w:link w:val="HeaderChar"/>
    <w:uiPriority w:val="99"/>
    <w:unhideWhenUsed/>
    <w:rsid w:val="002723CD"/>
    <w:pPr>
      <w:tabs>
        <w:tab w:val="center" w:pos="4320"/>
        <w:tab w:val="right" w:pos="8640"/>
      </w:tabs>
    </w:pPr>
  </w:style>
  <w:style w:type="character" w:customStyle="1" w:styleId="HeaderChar">
    <w:name w:val="Header Char"/>
    <w:basedOn w:val="DefaultParagraphFont"/>
    <w:link w:val="Header"/>
    <w:uiPriority w:val="99"/>
    <w:rsid w:val="002723CD"/>
  </w:style>
  <w:style w:type="paragraph" w:styleId="Footer">
    <w:name w:val="footer"/>
    <w:basedOn w:val="Normal"/>
    <w:link w:val="FooterChar"/>
    <w:uiPriority w:val="99"/>
    <w:unhideWhenUsed/>
    <w:rsid w:val="002723CD"/>
    <w:pPr>
      <w:tabs>
        <w:tab w:val="center" w:pos="4320"/>
        <w:tab w:val="right" w:pos="8640"/>
      </w:tabs>
    </w:pPr>
  </w:style>
  <w:style w:type="character" w:customStyle="1" w:styleId="FooterChar">
    <w:name w:val="Footer Char"/>
    <w:basedOn w:val="DefaultParagraphFont"/>
    <w:link w:val="Footer"/>
    <w:uiPriority w:val="99"/>
    <w:rsid w:val="002723CD"/>
  </w:style>
  <w:style w:type="character" w:styleId="PageNumber">
    <w:name w:val="page number"/>
    <w:basedOn w:val="DefaultParagraphFont"/>
    <w:uiPriority w:val="99"/>
    <w:unhideWhenUsed/>
    <w:rsid w:val="00040EBB"/>
  </w:style>
  <w:style w:type="table" w:styleId="TableGrid">
    <w:name w:val="Table Grid"/>
    <w:basedOn w:val="TableNormal"/>
    <w:uiPriority w:val="59"/>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rsid w:val="00C5670E"/>
    <w:pPr>
      <w:spacing w:beforeLines="1" w:afterLines="1"/>
    </w:pPr>
    <w:rPr>
      <w:rFonts w:ascii="Times" w:hAnsi="Times" w:cs="Times New Roman"/>
      <w:sz w:val="20"/>
      <w:szCs w:val="20"/>
    </w:rPr>
  </w:style>
  <w:style w:type="character" w:styleId="Hyperlink">
    <w:name w:val="Hyperlink"/>
    <w:basedOn w:val="DefaultParagraphFont"/>
    <w:uiPriority w:val="99"/>
    <w:rsid w:val="00C5670E"/>
    <w:rPr>
      <w:color w:val="0000FF"/>
      <w:u w:val="single"/>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pict"/><Relationship Id="rId20" Type="http://schemas.openxmlformats.org/officeDocument/2006/relationships/image" Target="media/image11.png"/><Relationship Id="rId21" Type="http://schemas.openxmlformats.org/officeDocument/2006/relationships/image" Target="media/image12.pict"/><Relationship Id="rId22" Type="http://schemas.openxmlformats.org/officeDocument/2006/relationships/oleObject" Target="embeddings/oleObject6.bin"/><Relationship Id="rId23" Type="http://schemas.openxmlformats.org/officeDocument/2006/relationships/header" Target="header1.xml"/><Relationship Id="rId24" Type="http://schemas.openxmlformats.org/officeDocument/2006/relationships/footer" Target="footer1.xml"/><Relationship Id="rId25" Type="http://schemas.openxmlformats.org/officeDocument/2006/relationships/footer" Target="footer2.xml"/><Relationship Id="rId26" Type="http://schemas.openxmlformats.org/officeDocument/2006/relationships/header" Target="header2.xml"/><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ict"/><Relationship Id="rId13" Type="http://schemas.openxmlformats.org/officeDocument/2006/relationships/oleObject" Target="embeddings/oleObject3.bin"/><Relationship Id="rId14" Type="http://schemas.openxmlformats.org/officeDocument/2006/relationships/image" Target="media/image7.png"/><Relationship Id="rId15" Type="http://schemas.openxmlformats.org/officeDocument/2006/relationships/image" Target="media/image8.pict"/><Relationship Id="rId16" Type="http://schemas.openxmlformats.org/officeDocument/2006/relationships/oleObject" Target="embeddings/oleObject4.bin"/><Relationship Id="rId17" Type="http://schemas.openxmlformats.org/officeDocument/2006/relationships/image" Target="media/image9.png"/><Relationship Id="rId18" Type="http://schemas.openxmlformats.org/officeDocument/2006/relationships/image" Target="media/image10.pict"/><Relationship Id="rId19" Type="http://schemas.openxmlformats.org/officeDocument/2006/relationships/oleObject" Target="embeddings/oleObject5.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ict"/><Relationship Id="rId7" Type="http://schemas.openxmlformats.org/officeDocument/2006/relationships/oleObject" Target="embeddings/oleObject1.bin"/><Relationship Id="rId8"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247</Words>
  <Characters>1410</Characters>
  <Application>Microsoft Macintosh Word</Application>
  <DocSecurity>0</DocSecurity>
  <Lines>11</Lines>
  <Paragraphs>2</Paragraphs>
  <ScaleCrop>false</ScaleCrop>
  <LinksUpToDate>false</LinksUpToDate>
  <CharactersWithSpaces>17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6-01T17:43:00Z</cp:lastPrinted>
  <dcterms:created xsi:type="dcterms:W3CDTF">2012-06-02T17:14:00Z</dcterms:created>
  <dcterms:modified xsi:type="dcterms:W3CDTF">2012-06-02T17:14:00Z</dcterms:modified>
</cp:coreProperties>
</file>